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8B1364" w14:textId="2B0CF6D9" w:rsidR="00BF69B1" w:rsidRDefault="00BF69B1" w:rsidP="00BF69B1">
      <w:pPr>
        <w:outlineLvl w:val="0"/>
        <w:rPr>
          <w:rFonts w:ascii="Arial" w:hAnsi="Arial" w:cs="Arial"/>
          <w:b/>
          <w:color w:val="2E74B5" w:themeColor="accent1" w:themeShade="BF"/>
          <w:sz w:val="28"/>
          <w:szCs w:val="28"/>
          <w:u w:val="single"/>
        </w:rPr>
      </w:pPr>
      <w:r>
        <w:rPr>
          <w:rFonts w:ascii="Arial" w:hAnsi="Arial" w:cs="Arial"/>
          <w:b/>
          <w:color w:val="2E74B5" w:themeColor="accent1" w:themeShade="BF"/>
          <w:sz w:val="28"/>
          <w:szCs w:val="28"/>
          <w:u w:val="single"/>
        </w:rPr>
        <w:t>Freitagsbericht Nr. 189</w:t>
      </w:r>
    </w:p>
    <w:p w14:paraId="45DE0EB6" w14:textId="77777777" w:rsidR="00BF69B1" w:rsidRDefault="00BF69B1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</w:p>
    <w:p w14:paraId="72E7331B" w14:textId="77777777" w:rsidR="00BF69B1" w:rsidRDefault="00BF69B1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</w:p>
    <w:p w14:paraId="2AA08E97" w14:textId="77777777" w:rsidR="00BF69B1" w:rsidRDefault="00BF69B1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</w:p>
    <w:p w14:paraId="1FDEDA98" w14:textId="241BE22A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val="de-DE" w:eastAsia="de-D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SG-V2810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val="de-DE" w:eastAsia="de-DE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15954444354121953248113911220310856931-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62320">
        <w:rPr>
          <w:noProof/>
        </w:rPr>
        <w:t>Laborjournal 28</w:t>
      </w:r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1BFFAB16" w14:textId="77777777" w:rsidR="00BF69B1" w:rsidRDefault="00790F4C" w:rsidP="006E5DFF">
      <w:pPr>
        <w:jc w:val="center"/>
      </w:pPr>
      <w: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d_s18" o:spid="_x0000_i1025" type="#_x0000_t75" style="width:453.75pt;height:129.75pt" o:ole="">
            <v:imagedata r:id="rId9" o:title=""/>
          </v:shape>
          <o:OLEObject Type="Embed" ProgID="ChemDraw.Document.6.0" ShapeID="id_s18" DrawAspect="Content" ObjectID="_1573044147" r:id="rId10"/>
        </w:object>
      </w:r>
    </w:p>
    <w:p w14:paraId="55D2788D" w14:textId="6CDECE90" w:rsidR="00CD2947" w:rsidRDefault="00BF69B1" w:rsidP="00BF69B1">
      <w:pPr>
        <w:pStyle w:val="Listenabsatz"/>
        <w:numPr>
          <w:ilvl w:val="0"/>
          <w:numId w:val="3"/>
        </w:num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Stufe für Nachsynthese für BASF</w:t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0CEF6A73" w14:textId="77777777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val="de-DE" w:eastAsia="de-DE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SG-V2811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val="de-DE" w:eastAsia="de-DE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8171664782029246678994870738475036161-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37FA3" w14:textId="77777777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62320">
        <w:rPr>
          <w:noProof/>
        </w:rPr>
        <w:t>Laborjournal 28</w:t>
      </w:r>
    </w:p>
    <w:p w14:paraId="67D48374" w14:textId="77777777" w:rsidR="00D95CC9" w:rsidRDefault="00D95CC9" w:rsidP="00D0230D">
      <w:pPr>
        <w:rPr>
          <w:rFonts w:ascii="Arial" w:hAnsi="Arial" w:cs="Arial"/>
          <w:noProof/>
        </w:rPr>
      </w:pPr>
    </w:p>
    <w:p w14:paraId="5EC3E0EA" w14:textId="77777777" w:rsidR="00CD2947" w:rsidRDefault="00790F4C" w:rsidP="006E5DFF">
      <w:pPr>
        <w:jc w:val="center"/>
        <w:rPr>
          <w:rFonts w:ascii="Arial" w:hAnsi="Arial" w:cs="Arial"/>
          <w:noProof/>
        </w:rPr>
      </w:pPr>
      <w:r>
        <w:object w:dxaOrig="18787" w:dyaOrig="5510" w14:anchorId="29E4D87D">
          <v:shape id="id_s20" o:spid="_x0000_i1026" type="#_x0000_t75" style="width:453.75pt;height:129.75pt" o:ole="">
            <v:imagedata r:id="rId11" o:title=""/>
          </v:shape>
          <o:OLEObject Type="Embed" ProgID="ChemDraw.Document.6.0" ShapeID="id_s20" DrawAspect="Content" ObjectID="_1573044148" r:id="rId12"/>
        </w:object>
      </w:r>
    </w:p>
    <w:p w14:paraId="7DD3053F" w14:textId="77777777" w:rsidR="00123E89" w:rsidRDefault="00123E89" w:rsidP="00683DD7">
      <w:pPr>
        <w:rPr>
          <w:rFonts w:ascii="Arial" w:hAnsi="Arial" w:cs="Arial"/>
          <w:noProof/>
        </w:rPr>
      </w:pPr>
    </w:p>
    <w:p w14:paraId="15D92F7D" w14:textId="77777777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val="de-DE" w:eastAsia="de-DE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5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SG-V2812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val="de-DE" w:eastAsia="de-DE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31190306722464867740628818111254671335-running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F94B1" w14:textId="77777777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62320">
        <w:rPr>
          <w:noProof/>
        </w:rPr>
        <w:t>Laborjournal 28</w:t>
      </w:r>
    </w:p>
    <w:p w14:paraId="32F832AD" w14:textId="77777777" w:rsidR="00D95CC9" w:rsidRDefault="00D95CC9" w:rsidP="00D0230D">
      <w:pPr>
        <w:rPr>
          <w:rFonts w:ascii="Arial" w:hAnsi="Arial" w:cs="Arial"/>
          <w:noProof/>
        </w:rPr>
      </w:pPr>
    </w:p>
    <w:p w14:paraId="76BCF1A8" w14:textId="77777777" w:rsidR="00CD2947" w:rsidRDefault="00790F4C" w:rsidP="006E5DFF">
      <w:pPr>
        <w:jc w:val="center"/>
      </w:pPr>
      <w:r>
        <w:object w:dxaOrig="18787" w:dyaOrig="5510" w14:anchorId="29E4D87D">
          <v:shape id="id_s22" o:spid="_x0000_i1027" type="#_x0000_t75" style="width:453.75pt;height:129.75pt" o:ole="">
            <v:imagedata r:id="rId14" o:title=""/>
          </v:shape>
          <o:OLEObject Type="Embed" ProgID="ChemDraw.Document.6.0" ShapeID="id_s22" DrawAspect="Content" ObjectID="_1573044149" r:id="rId15"/>
        </w:object>
      </w:r>
    </w:p>
    <w:p w14:paraId="20905ECE" w14:textId="5D91BE3B" w:rsidR="005D41A9" w:rsidRDefault="005D41A9" w:rsidP="005D41A9">
      <w:pPr>
        <w:rPr>
          <w:rFonts w:ascii="Arial" w:hAnsi="Arial" w:cs="Arial"/>
          <w:noProof/>
        </w:rPr>
      </w:pPr>
      <w:r>
        <w:t xml:space="preserve">NMR steht noch aus. </w:t>
      </w:r>
    </w:p>
    <w:p w14:paraId="47DCF813" w14:textId="77777777" w:rsidR="00123E89" w:rsidRDefault="00123E89" w:rsidP="00683DD7">
      <w:pPr>
        <w:rPr>
          <w:rFonts w:ascii="Arial" w:hAnsi="Arial" w:cs="Arial"/>
          <w:noProof/>
        </w:rPr>
      </w:pPr>
    </w:p>
    <w:p w14:paraId="0325BDEF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59F422CF" w14:textId="77777777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val="de-DE" w:eastAsia="de-DE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7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SG-V2813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val="de-DE" w:eastAsia="de-DE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47183613163354284042894382256048918447-running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846C2" w14:textId="77777777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62320">
        <w:rPr>
          <w:noProof/>
        </w:rPr>
        <w:t>Laborjournal 28</w:t>
      </w:r>
    </w:p>
    <w:p w14:paraId="3AEF25A4" w14:textId="77777777" w:rsidR="00D95CC9" w:rsidRDefault="00D95CC9" w:rsidP="00D0230D">
      <w:pPr>
        <w:rPr>
          <w:rFonts w:ascii="Arial" w:hAnsi="Arial" w:cs="Arial"/>
          <w:noProof/>
        </w:rPr>
      </w:pPr>
    </w:p>
    <w:p w14:paraId="0383E205" w14:textId="77777777" w:rsidR="00CD2947" w:rsidRDefault="00790F4C" w:rsidP="006E5DFF">
      <w:pPr>
        <w:jc w:val="center"/>
      </w:pPr>
      <w:r>
        <w:object w:dxaOrig="18787" w:dyaOrig="5510" w14:anchorId="29E4D87D">
          <v:shape id="id_s24" o:spid="_x0000_i1028" type="#_x0000_t75" style="width:453.75pt;height:129.75pt" o:ole="">
            <v:imagedata r:id="rId16" o:title=""/>
          </v:shape>
          <o:OLEObject Type="Embed" ProgID="ChemDraw.Document.6.0" ShapeID="id_s24" DrawAspect="Content" ObjectID="_1573044150" r:id="rId17"/>
        </w:object>
      </w:r>
    </w:p>
    <w:p w14:paraId="3B3BBC85" w14:textId="7DBC010C" w:rsidR="005D41A9" w:rsidRDefault="005D41A9" w:rsidP="005D41A9">
      <w:pPr>
        <w:rPr>
          <w:rFonts w:ascii="Arial" w:hAnsi="Arial" w:cs="Arial"/>
          <w:noProof/>
        </w:rPr>
      </w:pPr>
      <w:r>
        <w:t xml:space="preserve">NMR steht noch aus. </w:t>
      </w:r>
    </w:p>
    <w:p w14:paraId="568532A2" w14:textId="77777777" w:rsidR="00123E89" w:rsidRDefault="00123E89" w:rsidP="00683DD7">
      <w:pPr>
        <w:rPr>
          <w:rFonts w:ascii="Arial" w:hAnsi="Arial" w:cs="Arial"/>
          <w:noProof/>
        </w:rPr>
      </w:pPr>
    </w:p>
    <w:p w14:paraId="4EF46776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1320851" w14:textId="77777777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val="de-DE" w:eastAsia="de-DE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9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SG-V2814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val="de-DE" w:eastAsia="de-DE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46323633108290866548725666977181410163-running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5B4DC" w14:textId="77777777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62320">
        <w:rPr>
          <w:noProof/>
        </w:rPr>
        <w:t>Laborjournal 28</w:t>
      </w:r>
    </w:p>
    <w:p w14:paraId="09A846EC" w14:textId="77777777" w:rsidR="00D95CC9" w:rsidRDefault="00D95CC9" w:rsidP="00D0230D">
      <w:pPr>
        <w:rPr>
          <w:rFonts w:ascii="Arial" w:hAnsi="Arial" w:cs="Arial"/>
          <w:noProof/>
        </w:rPr>
      </w:pPr>
    </w:p>
    <w:p w14:paraId="17B58DE6" w14:textId="77777777" w:rsidR="00CD2947" w:rsidRDefault="00790F4C" w:rsidP="006E5DFF">
      <w:pPr>
        <w:jc w:val="center"/>
      </w:pPr>
      <w:r>
        <w:object w:dxaOrig="18787" w:dyaOrig="5510" w14:anchorId="29E4D87D">
          <v:shape id="id_s26" o:spid="_x0000_i1029" type="#_x0000_t75" style="width:453.75pt;height:129.75pt" o:ole="">
            <v:imagedata r:id="rId18" o:title=""/>
          </v:shape>
          <o:OLEObject Type="Embed" ProgID="ChemDraw.Document.6.0" ShapeID="id_s26" DrawAspect="Content" ObjectID="_1573044151" r:id="rId19"/>
        </w:object>
      </w:r>
    </w:p>
    <w:p w14:paraId="3081152F" w14:textId="63166E3C" w:rsidR="005D41A9" w:rsidRPr="005D41A9" w:rsidRDefault="005D41A9" w:rsidP="005D41A9">
      <w:pPr>
        <w:rPr>
          <w:rFonts w:ascii="Arial" w:hAnsi="Arial" w:cs="Arial"/>
          <w:noProof/>
          <w:lang w:val="de-DE"/>
        </w:rPr>
      </w:pPr>
      <w:r w:rsidRPr="005D41A9">
        <w:rPr>
          <w:lang w:val="de-DE"/>
        </w:rPr>
        <w:t xml:space="preserve">Reaktion läuft über das Wochenende. </w:t>
      </w:r>
    </w:p>
    <w:p w14:paraId="2694C81C" w14:textId="77777777" w:rsidR="00123E89" w:rsidRPr="005D41A9" w:rsidRDefault="00123E89" w:rsidP="00683DD7">
      <w:pPr>
        <w:rPr>
          <w:rFonts w:ascii="Arial" w:hAnsi="Arial" w:cs="Arial"/>
          <w:noProof/>
          <w:lang w:val="de-DE"/>
        </w:rPr>
      </w:pPr>
    </w:p>
    <w:p w14:paraId="34CD9BA9" w14:textId="77777777" w:rsidR="00B80E1F" w:rsidRDefault="00B80E1F">
      <w:pPr>
        <w:rPr>
          <w:rFonts w:ascii="Arial" w:hAnsi="Arial" w:cs="Arial"/>
          <w:noProof/>
          <w:sz w:val="20"/>
          <w:szCs w:val="20"/>
          <w:lang w:val="de-DE"/>
        </w:rPr>
      </w:pPr>
    </w:p>
    <w:p w14:paraId="785C3134" w14:textId="77777777" w:rsidR="005D41A9" w:rsidRDefault="005D41A9">
      <w:pPr>
        <w:rPr>
          <w:rFonts w:ascii="Arial" w:hAnsi="Arial" w:cs="Arial"/>
          <w:noProof/>
          <w:sz w:val="20"/>
          <w:szCs w:val="20"/>
          <w:lang w:val="de-DE"/>
        </w:rPr>
      </w:pPr>
    </w:p>
    <w:p w14:paraId="5C1146E8" w14:textId="77777777" w:rsidR="005D41A9" w:rsidRDefault="005D41A9">
      <w:pPr>
        <w:rPr>
          <w:rFonts w:ascii="Arial" w:hAnsi="Arial" w:cs="Arial"/>
          <w:noProof/>
          <w:lang w:val="de-DE"/>
        </w:rPr>
      </w:pPr>
    </w:p>
    <w:p w14:paraId="24A0D5DE" w14:textId="4C510A9F" w:rsidR="005D41A9" w:rsidRPr="005D41A9" w:rsidRDefault="005D41A9">
      <w:pPr>
        <w:rPr>
          <w:rFonts w:ascii="Arial" w:hAnsi="Arial" w:cs="Arial"/>
          <w:noProof/>
          <w:lang w:val="de-DE"/>
        </w:rPr>
      </w:pPr>
      <w:bookmarkStart w:id="0" w:name="_GoBack"/>
      <w:bookmarkEnd w:id="0"/>
      <w:r w:rsidRPr="005D41A9">
        <w:rPr>
          <w:rFonts w:ascii="Arial" w:hAnsi="Arial" w:cs="Arial"/>
          <w:noProof/>
          <w:lang w:val="de-DE"/>
        </w:rPr>
        <w:t xml:space="preserve">Heute wurde noch die SG-V2801 und SG-V2807 gesäult, nachdem wir wieder Dichlormethan haben. </w:t>
      </w:r>
      <w:r>
        <w:rPr>
          <w:rFonts w:ascii="Arial" w:hAnsi="Arial" w:cs="Arial"/>
          <w:noProof/>
          <w:lang w:val="de-DE"/>
        </w:rPr>
        <w:t xml:space="preserve">NMR-Auswertung steht aber noch aus. Folgt dann im nächsten Freitagsbericht. </w:t>
      </w:r>
    </w:p>
    <w:sectPr w:rsidR="005D41A9" w:rsidRPr="005D41A9" w:rsidSect="00581DDA">
      <w:headerReference w:type="default" r:id="rId20"/>
      <w:footerReference w:type="even" r:id="rId21"/>
      <w:footerReference w:type="default" r:id="rId2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22C6BB" w14:textId="77777777" w:rsidR="00EE0122" w:rsidRDefault="00EE0122" w:rsidP="00581DDA">
      <w:r>
        <w:separator/>
      </w:r>
    </w:p>
  </w:endnote>
  <w:endnote w:type="continuationSeparator" w:id="0">
    <w:p w14:paraId="10D29F87" w14:textId="77777777" w:rsidR="00EE0122" w:rsidRDefault="00EE0122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uzeile"/>
      <w:framePr w:wrap="none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end"/>
    </w:r>
  </w:p>
  <w:p w14:paraId="668E57C2" w14:textId="77777777" w:rsidR="00480C1A" w:rsidRDefault="00480C1A" w:rsidP="00581DDA">
    <w:pPr>
      <w:pStyle w:val="Fuzeile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t>Simone Gräßle</w:t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5D41A9">
      <w:rPr>
        <w:noProof/>
      </w:rPr>
      <w:t>2</w:t>
    </w:r>
    <w:r>
      <w:fldChar w:fldCharType="end"/>
    </w:r>
    <w:r>
      <w:t xml:space="preserve"> of </w:t>
    </w:r>
    <w:fldSimple w:instr=" NUMPAGES  \* MERGEFORMAT ">
      <w:r w:rsidR="005D41A9">
        <w:rPr>
          <w:noProof/>
        </w:rPr>
        <w:t>2</w:t>
      </w:r>
    </w:fldSimple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C14319" w14:textId="77777777" w:rsidR="00EE0122" w:rsidRDefault="00EE0122" w:rsidP="00581DDA">
      <w:r>
        <w:separator/>
      </w:r>
    </w:p>
  </w:footnote>
  <w:footnote w:type="continuationSeparator" w:id="0">
    <w:p w14:paraId="10FEC23C" w14:textId="77777777" w:rsidR="00EE0122" w:rsidRDefault="00EE0122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3DF29" w14:textId="2C4F7F3F" w:rsidR="00480C1A" w:rsidRDefault="00FA796A" w:rsidP="00565231">
    <w:pPr>
      <w:jc w:val="right"/>
    </w:pPr>
    <w:r>
      <w:t xml:space="preserve">Date: </w:t>
    </w:r>
    <w:r w:rsidR="00480C1A">
      <w:rPr>
        <w:noProof/>
      </w:rPr>
      <w:t>24.11.2017</w:t>
    </w:r>
  </w:p>
  <w:p w14:paraId="7F8631BD" w14:textId="77777777" w:rsidR="00480C1A" w:rsidRDefault="00480C1A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8046B1"/>
    <w:multiLevelType w:val="hybridMultilevel"/>
    <w:tmpl w:val="5ED23C84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A3EFF"/>
    <w:rsid w:val="000A7875"/>
    <w:rsid w:val="000B174E"/>
    <w:rsid w:val="000B65CD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16FEF"/>
    <w:rsid w:val="0042203F"/>
    <w:rsid w:val="0042205D"/>
    <w:rsid w:val="00424C3D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B0282"/>
    <w:rsid w:val="005D3F42"/>
    <w:rsid w:val="005D41A9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D533F"/>
    <w:rsid w:val="006D6F29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26A3B"/>
    <w:rsid w:val="00842929"/>
    <w:rsid w:val="00847754"/>
    <w:rsid w:val="00850D6C"/>
    <w:rsid w:val="00864441"/>
    <w:rsid w:val="008813BA"/>
    <w:rsid w:val="00891789"/>
    <w:rsid w:val="00897C75"/>
    <w:rsid w:val="008A7A86"/>
    <w:rsid w:val="008B73BC"/>
    <w:rsid w:val="008B748C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C3848"/>
    <w:rsid w:val="00BC452A"/>
    <w:rsid w:val="00BC56D1"/>
    <w:rsid w:val="00BC77AF"/>
    <w:rsid w:val="00BD5151"/>
    <w:rsid w:val="00BE0D1D"/>
    <w:rsid w:val="00BE3CA1"/>
    <w:rsid w:val="00BF278D"/>
    <w:rsid w:val="00BF69B1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4BE9"/>
    <w:rsid w:val="00E64FD5"/>
    <w:rsid w:val="00E72A7D"/>
    <w:rsid w:val="00EC3A7F"/>
    <w:rsid w:val="00EC68B1"/>
    <w:rsid w:val="00EE0122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6391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581DDA"/>
  </w:style>
  <w:style w:type="paragraph" w:styleId="Fuzeile">
    <w:name w:val="footer"/>
    <w:basedOn w:val="Standard"/>
    <w:link w:val="Fu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581DDA"/>
  </w:style>
  <w:style w:type="character" w:styleId="Seitenzahl">
    <w:name w:val="page number"/>
    <w:basedOn w:val="Absatz-Standardschriftart"/>
    <w:uiPriority w:val="99"/>
    <w:semiHidden/>
    <w:unhideWhenUsed/>
    <w:rsid w:val="00581DDA"/>
  </w:style>
  <w:style w:type="table" w:styleId="Tabellenraster">
    <w:name w:val="Table Grid"/>
    <w:basedOn w:val="NormaleTabelle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81088A"/>
    <w:rPr>
      <w:rFonts w:ascii="Times New Roman" w:hAnsi="Times New Roman" w:cs="Times New Roman"/>
    </w:rPr>
  </w:style>
  <w:style w:type="paragraph" w:styleId="Listenabsatz">
    <w:name w:val="List Paragraph"/>
    <w:basedOn w:val="Standard"/>
    <w:uiPriority w:val="34"/>
    <w:qFormat/>
    <w:rsid w:val="00043A4C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7DE2EB02-C60B-4ECD-ACCA-127BEEB6F1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3</Words>
  <Characters>655</Characters>
  <Application>Microsoft Office Word</Application>
  <DocSecurity>0</DocSecurity>
  <Lines>5</Lines>
  <Paragraphs>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Graessle, Simone (ITG)</cp:lastModifiedBy>
  <cp:revision>1</cp:revision>
  <dcterms:created xsi:type="dcterms:W3CDTF">2016-11-22T09:31:00Z</dcterms:created>
  <dcterms:modified xsi:type="dcterms:W3CDTF">2017-11-24T14:49:00Z</dcterms:modified>
</cp:coreProperties>
</file>